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00" r:id="rId2"/>
    <p:sldId id="299" r:id="rId3"/>
    <p:sldId id="284" r:id="rId4"/>
    <p:sldId id="303" r:id="rId5"/>
    <p:sldId id="259" r:id="rId6"/>
    <p:sldId id="285" r:id="rId7"/>
    <p:sldId id="287" r:id="rId8"/>
    <p:sldId id="264" r:id="rId9"/>
    <p:sldId id="304" r:id="rId10"/>
    <p:sldId id="289" r:id="rId11"/>
    <p:sldId id="275" r:id="rId12"/>
    <p:sldId id="265" r:id="rId13"/>
    <p:sldId id="266" r:id="rId14"/>
    <p:sldId id="290" r:id="rId15"/>
    <p:sldId id="291" r:id="rId16"/>
    <p:sldId id="292" r:id="rId17"/>
    <p:sldId id="293" r:id="rId18"/>
    <p:sldId id="294" r:id="rId19"/>
    <p:sldId id="295" r:id="rId20"/>
    <p:sldId id="302" r:id="rId21"/>
    <p:sldId id="297" r:id="rId22"/>
  </p:sldIdLst>
  <p:sldSz cx="12192000" cy="6858000"/>
  <p:notesSz cx="6858000" cy="91440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0A2C3"/>
    <a:srgbClr val="BE8FED"/>
    <a:srgbClr val="66FFFF"/>
    <a:srgbClr val="000099"/>
    <a:srgbClr val="FF6600"/>
    <a:srgbClr val="003217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10" autoAdjust="0"/>
    <p:restoredTop sz="94660"/>
  </p:normalViewPr>
  <p:slideViewPr>
    <p:cSldViewPr>
      <p:cViewPr varScale="1">
        <p:scale>
          <a:sx n="66" d="100"/>
          <a:sy n="66" d="100"/>
        </p:scale>
        <p:origin x="774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C85D12B-382F-4BC0-ACC6-2DDD7AD343D6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115137E-BB75-42F5-8C1E-BA02511FBD3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3" name="Google Shape;3093;geaec92035f_0_154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vdgrhrtjt</a:t>
            </a:r>
            <a:endParaRPr/>
          </a:p>
        </p:txBody>
      </p:sp>
      <p:sp>
        <p:nvSpPr>
          <p:cNvPr id="3094" name="Google Shape;3094;geaec92035f_0_15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771720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846A0B-C0DA-43A9-B19C-649FFA9AC984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593FD-8CAE-44D7-9489-91AD97FB918B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D0E5C6-3739-4DB2-A465-9F924712D3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18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4F2920-4573-4CD2-AF2F-2C2F63EFA360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BCBC08-F03A-4992-8B90-E2BEA1119F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5512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606682-7921-4C5A-8304-A0E847B566F7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195A9-D81C-44C5-AA70-19A7F2872C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444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ustom Layout">
  <p:cSld name="Custom Layout">
    <p:spTree>
      <p:nvGrpSpPr>
        <p:cNvPr id="1" name="Shape 15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6" name="Google Shape;1516;p19" descr="A white sheet of paper with pink flowers on it&#10;&#10;Description automatically generated with low confidence"/>
          <p:cNvPicPr preferRelativeResize="0"/>
          <p:nvPr/>
        </p:nvPicPr>
        <p:blipFill rotWithShape="1">
          <a:blip r:embed="rId2">
            <a:alphaModFix/>
          </a:blip>
          <a:srcRect t="7807" b="7808"/>
          <a:stretch/>
        </p:blipFill>
        <p:spPr>
          <a:xfrm>
            <a:off x="1" y="0"/>
            <a:ext cx="12192000" cy="6858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4464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556EFD-6572-46A9-BD05-344791523C57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867760-0328-4C69-8567-C5DFE18133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1750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17562-D87D-47E2-90CC-ECC656750466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4506A-108F-4E2A-A15B-A6E31BE5FD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3987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A933A-0FFE-49A4-9F9C-EE65132BDEF0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5B160-A8C0-4339-B384-1D29E09C4B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856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D8C736-E94E-42D5-802C-898BA9FD58FD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E4BF50-7E19-4C00-A873-D1C47B12D6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5912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FEF52F-2DDD-4B6A-B69A-BA153680AEF1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746C0A-0E8F-447E-B3CA-BAC263AB5C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55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3EC60-36BF-4336-9C49-3F307D95EC3F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8A1D42-C13E-4FDA-A895-C0EB8DA3BE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132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187A70-6503-4187-915D-D5D75E6932C0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F5851B-26D1-4BF0-B7B4-25FF121077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1902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671DD-53F5-4BDC-961B-A30BEC8A6004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B02BAE-7AB0-4463-A05B-B7A4AD9AA4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978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12AE8A1-04F7-4EB2-B248-091A104310A1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F478331-4442-4540-AD72-A4BF9247138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5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7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9.png"/><Relationship Id="rId5" Type="http://schemas.openxmlformats.org/officeDocument/2006/relationships/image" Target="../media/image16.gif"/><Relationship Id="rId10" Type="http://schemas.openxmlformats.org/officeDocument/2006/relationships/image" Target="../media/image28.png"/><Relationship Id="rId4" Type="http://schemas.openxmlformats.org/officeDocument/2006/relationships/image" Target="../media/image5.gif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3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 noGrp="1"/>
          </p:cNvSpPr>
          <p:nvPr>
            <p:ph type="title"/>
          </p:nvPr>
        </p:nvSpPr>
        <p:spPr>
          <a:xfrm>
            <a:off x="3690278" y="1668048"/>
            <a:ext cx="50994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 số hữu tỉ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 txBox="1">
                <a:spLocks noGrp="1"/>
              </p:cNvSpPr>
              <p:nvPr>
                <p:ph idx="1"/>
              </p:nvPr>
            </p:nvSpPr>
            <p:spPr>
              <a:xfrm>
                <a:off x="2423591" y="2924944"/>
                <a:ext cx="7632848" cy="153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ữu tỉ là số viết được dưới dạng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∈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ℤ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endParaRPr lang="en-US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Content Placeholder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23591" y="2924944"/>
                <a:ext cx="7632848" cy="1531573"/>
              </a:xfrm>
              <a:prstGeom prst="rect">
                <a:avLst/>
              </a:prstGeom>
              <a:blipFill>
                <a:blip r:embed="rId3"/>
                <a:stretch>
                  <a:fillRect l="-2875" t="-7171" r="-479" b="-7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: Rounded Corners 1">
            <a:extLst>
              <a:ext uri="{FF2B5EF4-FFF2-40B4-BE49-F238E27FC236}">
                <a16:creationId xmlns:a16="http://schemas.microsoft.com/office/drawing/2014/main" id="{25AC8E03-E4F8-419D-9C34-65F3CAACF523}"/>
              </a:ext>
            </a:extLst>
          </p:cNvPr>
          <p:cNvSpPr/>
          <p:nvPr/>
        </p:nvSpPr>
        <p:spPr>
          <a:xfrm>
            <a:off x="1775521" y="315894"/>
            <a:ext cx="2761237" cy="903802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KIỂM TRA BÀI CŨ </a:t>
            </a:r>
          </a:p>
        </p:txBody>
      </p:sp>
    </p:spTree>
    <p:extLst>
      <p:ext uri="{BB962C8B-B14F-4D97-AF65-F5344CB8AC3E}">
        <p14:creationId xmlns:p14="http://schemas.microsoft.com/office/powerpoint/2010/main" val="2412969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96802" y="1219200"/>
            <a:ext cx="2971800" cy="6096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3400" y="1828800"/>
          <a:ext cx="1600200" cy="95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8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8800"/>
                        <a:ext cx="1600200" cy="950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53001" y="3124201"/>
          <a:ext cx="1356851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9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3124201"/>
                        <a:ext cx="1356851" cy="914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962526" y="4779964"/>
          <a:ext cx="9048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0"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6" y="4779964"/>
                        <a:ext cx="90487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953000" y="3990976"/>
          <a:ext cx="1371600" cy="88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" name="Equation" r:id="rId10" imgW="609480" imgH="393480" progId="Equation.DSMT4">
                  <p:embed/>
                </p:oleObj>
              </mc:Choice>
              <mc:Fallback>
                <p:oleObj name="Equation" r:id="rId10" imgW="609480" imgH="39348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0976"/>
                        <a:ext cx="1371600" cy="885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4648200" y="1828800"/>
            <a:ext cx="685800" cy="9906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791200" y="3048000"/>
            <a:ext cx="685800" cy="9906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1" idx="4"/>
            <a:endCxn id="13" idx="0"/>
          </p:cNvCxnSpPr>
          <p:nvPr/>
        </p:nvCxnSpPr>
        <p:spPr>
          <a:xfrm rot="16200000" flipH="1">
            <a:off x="5448300" y="2362200"/>
            <a:ext cx="22860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719736" y="2067580"/>
            <a:ext cx="623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34916" y="310247"/>
            <a:ext cx="511256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Quy tắc chuyển vế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663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3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buNone/>
              <a:defRPr/>
            </a:pPr>
            <a:endParaRPr lang="en-US" dirty="0" smtClean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US" b="1" dirty="0" smtClean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US" b="1" dirty="0" smtClean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0" name="Picture 15" descr="butterflies_flowers_md_wh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0"/>
            <a:ext cx="1112838" cy="1214438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15" descr="butterflies_flowers_md_wh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2623" y="0"/>
            <a:ext cx="1112838" cy="1214438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80" descr="GhiBai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38234">
            <a:off x="9126539" y="5613401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Flowchart: Process 32"/>
          <p:cNvSpPr/>
          <p:nvPr/>
        </p:nvSpPr>
        <p:spPr>
          <a:xfrm>
            <a:off x="2952751" y="1214438"/>
            <a:ext cx="6215063" cy="1428750"/>
          </a:xfrm>
          <a:prstGeom prst="flowChartProcess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b)   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39816" y="3011271"/>
                <a:ext cx="5199038" cy="15304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3200" b="1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3011271"/>
                <a:ext cx="5199038" cy="15304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62183" y="4371366"/>
                <a:ext cx="4025738" cy="1949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32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183" y="4371366"/>
                <a:ext cx="4025738" cy="19495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79776" y="1461217"/>
                <a:ext cx="3312368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2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776" y="1461217"/>
                <a:ext cx="3312368" cy="9351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359696" y="236744"/>
            <a:ext cx="580811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Quy tắc chuyển vế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1"/>
                <a:ext cx="12192000" cy="2428530"/>
              </a:xfrm>
              <a:solidFill>
                <a:schemeClr val="bg1"/>
              </a:solidFill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>
                <a:normAutofit/>
                <a:scene3d>
                  <a:camera prst="orthographicFront"/>
                  <a:lightRig rig="threePt" dir="t"/>
                </a:scene3d>
                <a:sp3d extrusionH="57150">
                  <a:bevelT w="38100" h="38100"/>
                </a:sp3d>
              </a:bodyPr>
              <a:lstStyle/>
              <a:p>
                <a:pPr indent="811213" algn="l" eaLnBrk="1" fontAlgn="auto" hangingPunct="1"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ì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𝒃𝒊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ế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r>
                  <a:rPr lang="en-US" sz="3600" b="1" dirty="0">
                    <a:latin typeface="Arial"/>
                  </a:rPr>
                  <a:t/>
                </a:r>
                <a:br>
                  <a:rPr lang="en-US" sz="3600" b="1" dirty="0">
                    <a:latin typeface="Arial"/>
                  </a:rPr>
                </a:br>
                <a:r>
                  <a:rPr lang="en-US" sz="3600" b="1" dirty="0">
                    <a:latin typeface="Arial"/>
                  </a:rPr>
                  <a:t/>
                </a:r>
                <a:br>
                  <a:rPr lang="en-US" sz="3600" b="1" dirty="0">
                    <a:latin typeface="Arial"/>
                  </a:rPr>
                </a:br>
                <a:r>
                  <a:rPr lang="en-US" sz="3600" b="1" dirty="0">
                    <a:latin typeface="Arial"/>
                  </a:rPr>
                  <a:t>a)                                </a:t>
                </a:r>
                <a:r>
                  <a:rPr lang="en-US" sz="3600" b="1" dirty="0" smtClean="0">
                    <a:latin typeface="Arial"/>
                  </a:rPr>
                  <a:t>             b</a:t>
                </a:r>
                <a:r>
                  <a:rPr lang="en-US" sz="3600" b="1" dirty="0">
                    <a:latin typeface="Arial"/>
                  </a:rPr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1"/>
                <a:ext cx="12192000" cy="242853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1991544" y="3521238"/>
            <a:ext cx="8676456" cy="3336762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en-US" altLang="en-US" b="1" dirty="0" smtClean="0">
              <a:latin typeface="Arial" panose="020B0604020202020204" pitchFamily="34" charset="0"/>
            </a:endParaRPr>
          </a:p>
        </p:txBody>
      </p:sp>
      <p:sp>
        <p:nvSpPr>
          <p:cNvPr id="4" name="Flowchart: Process 3"/>
          <p:cNvSpPr/>
          <p:nvPr/>
        </p:nvSpPr>
        <p:spPr>
          <a:xfrm>
            <a:off x="119336" y="214309"/>
            <a:ext cx="684740" cy="571504"/>
          </a:xfrm>
          <a:prstGeom prst="flowChartProcess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Arial"/>
              </a:rPr>
              <a:t>?2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3996026"/>
              </p:ext>
            </p:extLst>
          </p:nvPr>
        </p:nvGraphicFramePr>
        <p:xfrm>
          <a:off x="0" y="2516883"/>
          <a:ext cx="12192000" cy="4341117"/>
        </p:xfrm>
        <a:graphic>
          <a:graphicData uri="http://schemas.openxmlformats.org/drawingml/2006/table">
            <a:tbl>
              <a:tblPr firstRow="1" bandRow="1">
                <a:tableStyleId>{306799F8-075E-4A3A-A7F6-7FBC6576F1A4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41117">
                <a:tc>
                  <a:txBody>
                    <a:bodyPr/>
                    <a:lstStyle/>
                    <a:p>
                      <a:endParaRPr lang="en-US" sz="3200" b="1" dirty="0" smtClean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endParaRPr lang="en-US" sz="3200" b="1" dirty="0" smtClean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  </a:t>
                      </a:r>
                      <a:endParaRPr lang="en-US" sz="3200" b="1" baseline="0" dirty="0" smtClean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  </a:t>
                      </a:r>
                    </a:p>
                    <a:p>
                      <a:endParaRPr lang="en-US" sz="3200" b="1" baseline="0" dirty="0" smtClean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b="1" dirty="0" smtClean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</a:t>
                      </a:r>
                    </a:p>
                    <a:p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 </a:t>
                      </a:r>
                    </a:p>
                    <a:p>
                      <a:endParaRPr lang="en-US" sz="3200" b="1" baseline="0" dirty="0" smtClean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 </a:t>
                      </a:r>
                    </a:p>
                    <a:p>
                      <a:endParaRPr lang="en-US" sz="3200" b="1" baseline="0" dirty="0" smtClean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0264" name="Picture 80" descr="GhiBai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3564" y="1"/>
            <a:ext cx="1214437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5" name="Picture 15" descr="butterflies_flowers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5164" y="5664200"/>
            <a:ext cx="1112837" cy="1214438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960097" y="182165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39825"/>
              </p:ext>
            </p:extLst>
          </p:nvPr>
        </p:nvGraphicFramePr>
        <p:xfrm>
          <a:off x="6717784" y="1166092"/>
          <a:ext cx="2404269" cy="133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6" imgW="825480" imgH="457200" progId="Equation.DSMT4">
                  <p:embed/>
                </p:oleObj>
              </mc:Choice>
              <mc:Fallback>
                <p:oleObj name="Equation" r:id="rId6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7784" y="1166092"/>
                        <a:ext cx="2404269" cy="1331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53613"/>
              </p:ext>
            </p:extLst>
          </p:nvPr>
        </p:nvGraphicFramePr>
        <p:xfrm>
          <a:off x="2351584" y="1285536"/>
          <a:ext cx="2315666" cy="102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" name="Equation" r:id="rId8" imgW="825480" imgH="457200" progId="Equation.DSMT4">
                  <p:embed/>
                </p:oleObj>
              </mc:Choice>
              <mc:Fallback>
                <p:oleObj name="Equation" r:id="rId8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1584" y="1285536"/>
                        <a:ext cx="2315666" cy="1028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896356" y="2609996"/>
                <a:ext cx="2479565" cy="2867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356" y="2609996"/>
                <a:ext cx="2479565" cy="286790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464153" y="2685786"/>
                <a:ext cx="2479565" cy="26525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−(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153" y="2685786"/>
                <a:ext cx="2479565" cy="2652521"/>
              </a:xfrm>
              <a:prstGeom prst="rect">
                <a:avLst/>
              </a:prstGeom>
              <a:blipFill>
                <a:blip r:embed="rId11"/>
                <a:stretch>
                  <a:fillRect r="-4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511825" y="1340768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13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345" y="67787"/>
            <a:ext cx="3143240" cy="1417638"/>
          </a:xfrm>
          <a:gradFill>
            <a:gsLst>
              <a:gs pos="0">
                <a:srgbClr val="CCFF99"/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rgbClr val="CCFF99"/>
              </a:gs>
            </a:gsLst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>
            <a:norm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► Chú 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28750"/>
            <a:ext cx="12192000" cy="5429250"/>
          </a:xfrm>
          <a:solidFill>
            <a:srgbClr val="CAF9FE"/>
          </a:solidFill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 smtClean="0">
              <a:latin typeface="Arial" panose="020B0604020202020204" pitchFamily="34" charset="0"/>
            </a:endParaRPr>
          </a:p>
        </p:txBody>
      </p:sp>
      <p:pic>
        <p:nvPicPr>
          <p:cNvPr id="11268" name="Picture 15" descr="butterflies_flowers_md_wh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414" y="214314"/>
            <a:ext cx="1112837" cy="1214437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iamond 4"/>
          <p:cNvSpPr/>
          <p:nvPr/>
        </p:nvSpPr>
        <p:spPr>
          <a:xfrm>
            <a:off x="1524000" y="1500174"/>
            <a:ext cx="8929718" cy="5357826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Q, ta cũng có những tổng </a:t>
            </a:r>
            <a:r>
              <a:rPr lang="vi-VN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i số, trong </a:t>
            </a:r>
            <a:r>
              <a:rPr lang="vi-VN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  có thể </a:t>
            </a:r>
            <a:r>
              <a:rPr lang="vi-VN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i chỗ các số hạng, </a:t>
            </a:r>
            <a:r>
              <a:rPr lang="vi-VN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ặt dấu ngoặc </a:t>
            </a:r>
            <a:r>
              <a:rPr lang="vi-VN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 nhóm các số hạng một cách tuỳ ý nh</a:t>
            </a:r>
            <a:r>
              <a:rPr lang="vi-VN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tổng </a:t>
            </a:r>
            <a:r>
              <a:rPr lang="vi-VN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i số trong Z.</a:t>
            </a:r>
          </a:p>
        </p:txBody>
      </p:sp>
      <p:pic>
        <p:nvPicPr>
          <p:cNvPr id="11270" name="Picture 80" descr="GhiBai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25409">
            <a:off x="8780464" y="-84138"/>
            <a:ext cx="1214437" cy="1571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9" y="23091"/>
            <a:ext cx="12192000" cy="6776095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637960"/>
            <a:ext cx="138564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69773" y="147773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2798613" y="229594"/>
            <a:ext cx="8647509" cy="69056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6 SGK/10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1892391"/>
              </p:ext>
            </p:extLst>
          </p:nvPr>
        </p:nvGraphicFramePr>
        <p:xfrm>
          <a:off x="495243" y="1161593"/>
          <a:ext cx="11196736" cy="5239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7893">
                  <a:extLst>
                    <a:ext uri="{9D8B030D-6E8A-4147-A177-3AD203B41FA5}">
                      <a16:colId xmlns:a16="http://schemas.microsoft.com/office/drawing/2014/main" val="1834057299"/>
                    </a:ext>
                  </a:extLst>
                </a:gridCol>
                <a:gridCol w="6388843">
                  <a:extLst>
                    <a:ext uri="{9D8B030D-6E8A-4147-A177-3AD203B41FA5}">
                      <a16:colId xmlns:a16="http://schemas.microsoft.com/office/drawing/2014/main" val="4050594204"/>
                    </a:ext>
                  </a:extLst>
                </a:gridCol>
              </a:tblGrid>
              <a:tr h="5239770">
                <a:tc>
                  <a:txBody>
                    <a:bodyPr/>
                    <a:lstStyle/>
                    <a:p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marL="290513" indent="-115888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71114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597207" y="1463870"/>
                <a:ext cx="2009717" cy="11555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207" y="1463870"/>
                <a:ext cx="2009717" cy="11555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958318" y="1486702"/>
                <a:ext cx="1525289" cy="7060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100" i="1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  <m:r>
                        <a:rPr lang="en-US" sz="21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8318" y="1486702"/>
                <a:ext cx="1525289" cy="7060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675286" y="2711652"/>
                <a:ext cx="1546128" cy="6994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−4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84</m:t>
                          </m:r>
                        </m:den>
                      </m:f>
                      <m:r>
                        <a:rPr lang="en-US" sz="21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84</m:t>
                          </m:r>
                        </m:den>
                      </m:f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5286" y="2711652"/>
                <a:ext cx="1546128" cy="6994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722209" y="3756413"/>
                <a:ext cx="879856" cy="697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7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4</m:t>
                          </m:r>
                        </m:den>
                      </m:f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209" y="3756413"/>
                <a:ext cx="879856" cy="6973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704179" y="4554136"/>
                <a:ext cx="1012328" cy="10205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179" y="4554136"/>
                <a:ext cx="1012328" cy="10205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76719" y="2537935"/>
                <a:ext cx="1686103" cy="1022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−24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54</m:t>
                          </m:r>
                        </m:den>
                      </m:f>
                      <m:r>
                        <a:rPr lang="en-US" sz="21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30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54</m:t>
                          </m:r>
                        </m:den>
                      </m:f>
                    </m:oMath>
                  </m:oMathPara>
                </a14:m>
                <a:endParaRPr lang="en-US" sz="2100" dirty="0"/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719" y="2537935"/>
                <a:ext cx="1686103" cy="10225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976718" y="3637022"/>
                <a:ext cx="1770100" cy="7060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54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54</m:t>
                          </m:r>
                        </m:den>
                      </m:f>
                      <m:r>
                        <a:rPr lang="en-US" sz="2100" i="1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718" y="3637022"/>
                <a:ext cx="1770100" cy="7060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6600056" y="1725280"/>
            <a:ext cx="0" cy="3556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">
            <a:extLst>
              <a:ext uri="{FF2B5EF4-FFF2-40B4-BE49-F238E27FC236}">
                <a16:creationId xmlns:a16="http://schemas.microsoft.com/office/drawing/2014/main" id="{168F24FE-C540-4F1C-B3FE-691227DFA69C}"/>
              </a:ext>
            </a:extLst>
          </p:cNvPr>
          <p:cNvSpPr/>
          <p:nvPr/>
        </p:nvSpPr>
        <p:spPr>
          <a:xfrm>
            <a:off x="84786" y="115744"/>
            <a:ext cx="2425959" cy="9144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43330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  <p:bldP spid="3" grpId="0"/>
      <p:bldP spid="5" grpId="0"/>
      <p:bldP spid="8" grpId="0"/>
      <p:bldP spid="9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610"/>
            <a:ext cx="12192000" cy="6776095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637960"/>
            <a:ext cx="138564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69773" y="147773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2715315" y="237113"/>
            <a:ext cx="8647509" cy="69056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6 SGK/10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9858960"/>
              </p:ext>
            </p:extLst>
          </p:nvPr>
        </p:nvGraphicFramePr>
        <p:xfrm>
          <a:off x="497632" y="1136529"/>
          <a:ext cx="11196736" cy="5239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7893">
                  <a:extLst>
                    <a:ext uri="{9D8B030D-6E8A-4147-A177-3AD203B41FA5}">
                      <a16:colId xmlns:a16="http://schemas.microsoft.com/office/drawing/2014/main" val="1834057299"/>
                    </a:ext>
                  </a:extLst>
                </a:gridCol>
                <a:gridCol w="6388843">
                  <a:extLst>
                    <a:ext uri="{9D8B030D-6E8A-4147-A177-3AD203B41FA5}">
                      <a16:colId xmlns:a16="http://schemas.microsoft.com/office/drawing/2014/main" val="4050594204"/>
                    </a:ext>
                  </a:extLst>
                </a:gridCol>
              </a:tblGrid>
              <a:tr h="5239770">
                <a:tc>
                  <a:txBody>
                    <a:bodyPr/>
                    <a:lstStyle/>
                    <a:p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marL="290513" indent="-115888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71114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597207" y="1463870"/>
                <a:ext cx="1725729" cy="9892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0,75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207" y="1463870"/>
                <a:ext cx="1725729" cy="989245"/>
              </a:xfrm>
              <a:prstGeom prst="rect">
                <a:avLst/>
              </a:prstGeom>
              <a:blipFill>
                <a:blip r:embed="rId3"/>
                <a:stretch>
                  <a:fillRect l="-5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994157" y="1490177"/>
                <a:ext cx="2262672" cy="549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/>
                  <a:t>d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)3,5 −(−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1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157" y="1490177"/>
                <a:ext cx="2262672" cy="549831"/>
              </a:xfrm>
              <a:prstGeom prst="rect">
                <a:avLst/>
              </a:prstGeom>
              <a:blipFill>
                <a:blip r:embed="rId4"/>
                <a:stretch>
                  <a:fillRect l="-3226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666029" y="2608179"/>
                <a:ext cx="1344151" cy="703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1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029" y="2608179"/>
                <a:ext cx="1344151" cy="703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722209" y="3756414"/>
                <a:ext cx="1861623" cy="703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209" y="3756414"/>
                <a:ext cx="1861623" cy="703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715315" y="4644934"/>
                <a:ext cx="1489510" cy="10205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315" y="4644934"/>
                <a:ext cx="1489510" cy="10205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003697" y="2576203"/>
                <a:ext cx="1298176" cy="10205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1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100" dirty="0"/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3697" y="2576203"/>
                <a:ext cx="1298176" cy="10205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932620" y="3774404"/>
                <a:ext cx="1440331" cy="697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49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sz="21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620" y="3774404"/>
                <a:ext cx="1440331" cy="6973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6600056" y="1725280"/>
            <a:ext cx="0" cy="3556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052509" y="4722576"/>
                <a:ext cx="820545" cy="703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53</m:t>
                          </m:r>
                        </m:num>
                        <m:den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509" y="4722576"/>
                <a:ext cx="820545" cy="703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: Rounded Corners 1">
            <a:extLst>
              <a:ext uri="{FF2B5EF4-FFF2-40B4-BE49-F238E27FC236}">
                <a16:creationId xmlns:a16="http://schemas.microsoft.com/office/drawing/2014/main" id="{168F24FE-C540-4F1C-B3FE-691227DFA69C}"/>
              </a:ext>
            </a:extLst>
          </p:cNvPr>
          <p:cNvSpPr/>
          <p:nvPr/>
        </p:nvSpPr>
        <p:spPr>
          <a:xfrm>
            <a:off x="84786" y="115744"/>
            <a:ext cx="2425959" cy="9144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36042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  <p:bldP spid="3" grpId="0"/>
      <p:bldP spid="5" grpId="0"/>
      <p:bldP spid="8" grpId="0"/>
      <p:bldP spid="9" grpId="0"/>
      <p:bldP spid="28" grpId="0"/>
      <p:bldP spid="29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005897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637960"/>
            <a:ext cx="138564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69773" y="147773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3194119" y="251604"/>
            <a:ext cx="8647509" cy="69056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8 SGK/10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6377685"/>
              </p:ext>
            </p:extLst>
          </p:nvPr>
        </p:nvGraphicFramePr>
        <p:xfrm>
          <a:off x="695906" y="985110"/>
          <a:ext cx="10862950" cy="5239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64565">
                  <a:extLst>
                    <a:ext uri="{9D8B030D-6E8A-4147-A177-3AD203B41FA5}">
                      <a16:colId xmlns:a16="http://schemas.microsoft.com/office/drawing/2014/main" val="1834057299"/>
                    </a:ext>
                  </a:extLst>
                </a:gridCol>
                <a:gridCol w="6198385">
                  <a:extLst>
                    <a:ext uri="{9D8B030D-6E8A-4147-A177-3AD203B41FA5}">
                      <a16:colId xmlns:a16="http://schemas.microsoft.com/office/drawing/2014/main" val="4050594204"/>
                    </a:ext>
                  </a:extLst>
                </a:gridCol>
              </a:tblGrid>
              <a:tr h="5239770">
                <a:tc>
                  <a:txBody>
                    <a:bodyPr/>
                    <a:lstStyle/>
                    <a:p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marL="290513" indent="-115888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71114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17263" y="1391848"/>
                <a:ext cx="3211457" cy="11065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263" y="1391848"/>
                <a:ext cx="3211457" cy="1106521"/>
              </a:xfrm>
              <a:prstGeom prst="rect">
                <a:avLst/>
              </a:prstGeom>
              <a:blipFill>
                <a:blip r:embed="rId3"/>
                <a:stretch>
                  <a:fillRect l="-2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55881" y="1443603"/>
                <a:ext cx="4102145" cy="645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b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881" y="1443603"/>
                <a:ext cx="4102145" cy="645048"/>
              </a:xfrm>
              <a:prstGeom prst="rect">
                <a:avLst/>
              </a:prstGeom>
              <a:blipFill>
                <a:blip r:embed="rId4"/>
                <a:stretch>
                  <a:fillRect l="-2229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58529" y="2822176"/>
                <a:ext cx="4113370" cy="19466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0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75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0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2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0−175−42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87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529" y="2822176"/>
                <a:ext cx="4113370" cy="19466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424423" y="2757607"/>
                <a:ext cx="4221027" cy="16235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0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5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40−12−45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97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4423" y="2757607"/>
                <a:ext cx="4221027" cy="16235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6213889" y="1939401"/>
            <a:ext cx="0" cy="3556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: Rounded Corners 1">
            <a:extLst>
              <a:ext uri="{FF2B5EF4-FFF2-40B4-BE49-F238E27FC236}">
                <a16:creationId xmlns:a16="http://schemas.microsoft.com/office/drawing/2014/main" id="{168F24FE-C540-4F1C-B3FE-691227DFA69C}"/>
              </a:ext>
            </a:extLst>
          </p:cNvPr>
          <p:cNvSpPr/>
          <p:nvPr/>
        </p:nvSpPr>
        <p:spPr>
          <a:xfrm>
            <a:off x="84786" y="115744"/>
            <a:ext cx="2425959" cy="9144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94848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  <p:bldP spid="3" grpId="0"/>
      <p:bldP spid="5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36" y="34221"/>
            <a:ext cx="12072664" cy="6857999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637960"/>
            <a:ext cx="138564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69773" y="147773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3027618" y="233915"/>
            <a:ext cx="8647509" cy="69056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8 SGK/10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4272313"/>
              </p:ext>
            </p:extLst>
          </p:nvPr>
        </p:nvGraphicFramePr>
        <p:xfrm>
          <a:off x="1055440" y="957012"/>
          <a:ext cx="10513168" cy="5239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4368">
                  <a:extLst>
                    <a:ext uri="{9D8B030D-6E8A-4147-A177-3AD203B41FA5}">
                      <a16:colId xmlns:a16="http://schemas.microsoft.com/office/drawing/2014/main" val="1834057299"/>
                    </a:ext>
                  </a:extLst>
                </a:gridCol>
                <a:gridCol w="5998800">
                  <a:extLst>
                    <a:ext uri="{9D8B030D-6E8A-4147-A177-3AD203B41FA5}">
                      <a16:colId xmlns:a16="http://schemas.microsoft.com/office/drawing/2014/main" val="4050594204"/>
                    </a:ext>
                  </a:extLst>
                </a:gridCol>
              </a:tblGrid>
              <a:tr h="5239770">
                <a:tc>
                  <a:txBody>
                    <a:bodyPr/>
                    <a:lstStyle/>
                    <a:p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marL="290513" indent="-115888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71114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17262" y="1391848"/>
                <a:ext cx="2666564" cy="11065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262" y="1391848"/>
                <a:ext cx="2666564" cy="1106521"/>
              </a:xfrm>
              <a:prstGeom prst="rect">
                <a:avLst/>
              </a:prstGeom>
              <a:blipFill>
                <a:blip r:embed="rId3"/>
                <a:stretch>
                  <a:fillRect l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55881" y="1360274"/>
                <a:ext cx="4102145" cy="645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−[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881" y="1360274"/>
                <a:ext cx="4102145" cy="645048"/>
              </a:xfrm>
              <a:prstGeom prst="rect">
                <a:avLst/>
              </a:prstGeom>
              <a:blipFill>
                <a:blip r:embed="rId4"/>
                <a:stretch>
                  <a:fillRect l="-2229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93284" y="2498369"/>
                <a:ext cx="3310265" cy="19466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56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0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49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56+20−49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284" y="2498369"/>
                <a:ext cx="3310265" cy="19466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370692" y="2169389"/>
                <a:ext cx="4487333" cy="3792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r>
                  <a:rPr lang="en-US" sz="2400" dirty="0"/>
                  <a:t>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e>
                    </m:d>
                  </m:oMath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63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9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0692" y="2169389"/>
                <a:ext cx="4487333" cy="3792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6213889" y="1939401"/>
            <a:ext cx="0" cy="3556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: Rounded Corners 1">
            <a:extLst>
              <a:ext uri="{FF2B5EF4-FFF2-40B4-BE49-F238E27FC236}">
                <a16:creationId xmlns:a16="http://schemas.microsoft.com/office/drawing/2014/main" id="{168F24FE-C540-4F1C-B3FE-691227DFA69C}"/>
              </a:ext>
            </a:extLst>
          </p:cNvPr>
          <p:cNvSpPr/>
          <p:nvPr/>
        </p:nvSpPr>
        <p:spPr>
          <a:xfrm>
            <a:off x="84786" y="115744"/>
            <a:ext cx="2425959" cy="9144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44385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  <p:bldP spid="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637960"/>
            <a:ext cx="138564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69773" y="147773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3027618" y="251326"/>
            <a:ext cx="8647509" cy="69056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9 SGK/10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8014146"/>
              </p:ext>
            </p:extLst>
          </p:nvPr>
        </p:nvGraphicFramePr>
        <p:xfrm>
          <a:off x="767408" y="957011"/>
          <a:ext cx="10297144" cy="5239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21606">
                  <a:extLst>
                    <a:ext uri="{9D8B030D-6E8A-4147-A177-3AD203B41FA5}">
                      <a16:colId xmlns:a16="http://schemas.microsoft.com/office/drawing/2014/main" val="1834057299"/>
                    </a:ext>
                  </a:extLst>
                </a:gridCol>
                <a:gridCol w="5875538">
                  <a:extLst>
                    <a:ext uri="{9D8B030D-6E8A-4147-A177-3AD203B41FA5}">
                      <a16:colId xmlns:a16="http://schemas.microsoft.com/office/drawing/2014/main" val="4050594204"/>
                    </a:ext>
                  </a:extLst>
                </a:gridCol>
              </a:tblGrid>
              <a:tr h="5239770">
                <a:tc>
                  <a:txBody>
                    <a:bodyPr/>
                    <a:lstStyle/>
                    <a:p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marL="290513" indent="-115888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71114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17262" y="1391847"/>
                <a:ext cx="2039020" cy="1073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262" y="1391847"/>
                <a:ext cx="2039020" cy="1073114"/>
              </a:xfrm>
              <a:prstGeom prst="rect">
                <a:avLst/>
              </a:prstGeom>
              <a:blipFill>
                <a:blip r:embed="rId3"/>
                <a:stretch>
                  <a:fillRect l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55881" y="1360275"/>
                <a:ext cx="4102145" cy="710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b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881" y="1360275"/>
                <a:ext cx="4102145" cy="710451"/>
              </a:xfrm>
              <a:prstGeom prst="rect">
                <a:avLst/>
              </a:prstGeom>
              <a:blipFill>
                <a:blip r:embed="rId4"/>
                <a:stretch>
                  <a:fillRect l="-2229" b="-4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25750" y="2447980"/>
                <a:ext cx="2019142" cy="24997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750" y="2447980"/>
                <a:ext cx="2019142" cy="24997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408740" y="2486236"/>
                <a:ext cx="4487333" cy="2509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8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2800" i="1" dirty="0">
                  <a:latin typeface="Cambria Math" panose="02040503050406030204" pitchFamily="18" charset="0"/>
                </a:endParaRPr>
              </a:p>
              <a:p>
                <a:r>
                  <a:rPr lang="en-US" sz="2800" dirty="0"/>
                  <a:t>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9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en-US" sz="28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740" y="2486236"/>
                <a:ext cx="4487333" cy="25099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6213889" y="1939401"/>
            <a:ext cx="0" cy="3556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: Rounded Corners 1">
            <a:extLst>
              <a:ext uri="{FF2B5EF4-FFF2-40B4-BE49-F238E27FC236}">
                <a16:creationId xmlns:a16="http://schemas.microsoft.com/office/drawing/2014/main" id="{168F24FE-C540-4F1C-B3FE-691227DFA69C}"/>
              </a:ext>
            </a:extLst>
          </p:cNvPr>
          <p:cNvSpPr/>
          <p:nvPr/>
        </p:nvSpPr>
        <p:spPr>
          <a:xfrm>
            <a:off x="84786" y="115744"/>
            <a:ext cx="2425959" cy="9144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3. Áp dụng</a:t>
            </a:r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03396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  <p:bldP spid="3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4" y="1"/>
            <a:ext cx="12172415" cy="6857999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637960"/>
            <a:ext cx="138564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69773" y="147773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2855640" y="194498"/>
            <a:ext cx="8647509" cy="69056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9 SGK/10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948809"/>
              </p:ext>
            </p:extLst>
          </p:nvPr>
        </p:nvGraphicFramePr>
        <p:xfrm>
          <a:off x="983432" y="957012"/>
          <a:ext cx="10369152" cy="5239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52527">
                  <a:extLst>
                    <a:ext uri="{9D8B030D-6E8A-4147-A177-3AD203B41FA5}">
                      <a16:colId xmlns:a16="http://schemas.microsoft.com/office/drawing/2014/main" val="1834057299"/>
                    </a:ext>
                  </a:extLst>
                </a:gridCol>
                <a:gridCol w="5916625">
                  <a:extLst>
                    <a:ext uri="{9D8B030D-6E8A-4147-A177-3AD203B41FA5}">
                      <a16:colId xmlns:a16="http://schemas.microsoft.com/office/drawing/2014/main" val="4050594204"/>
                    </a:ext>
                  </a:extLst>
                </a:gridCol>
              </a:tblGrid>
              <a:tr h="5239770">
                <a:tc>
                  <a:txBody>
                    <a:bodyPr/>
                    <a:lstStyle/>
                    <a:p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marL="290513" indent="-115888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71114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17263" y="1391847"/>
                <a:ext cx="2776145" cy="1073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263" y="1391847"/>
                <a:ext cx="2776145" cy="1073114"/>
              </a:xfrm>
              <a:prstGeom prst="rect">
                <a:avLst/>
              </a:prstGeom>
              <a:blipFill>
                <a:blip r:embed="rId3"/>
                <a:stretch>
                  <a:fillRect l="-3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55881" y="1360274"/>
                <a:ext cx="4102145" cy="700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881" y="1360274"/>
                <a:ext cx="4102145" cy="700448"/>
              </a:xfrm>
              <a:prstGeom prst="rect">
                <a:avLst/>
              </a:prstGeom>
              <a:blipFill>
                <a:blip r:embed="rId4"/>
                <a:stretch>
                  <a:fillRect l="-2229" b="-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25751" y="2447979"/>
                <a:ext cx="2480807" cy="3181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6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8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4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751" y="2447979"/>
                <a:ext cx="2480807" cy="31810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408740" y="2486236"/>
                <a:ext cx="3503685" cy="254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2800" i="1" dirty="0">
                  <a:latin typeface="Cambria Math" panose="02040503050406030204" pitchFamily="18" charset="0"/>
                </a:endParaRPr>
              </a:p>
              <a:p>
                <a:r>
                  <a:rPr lang="en-US" sz="2800" dirty="0"/>
                  <a:t>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28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740" y="2486236"/>
                <a:ext cx="3503685" cy="25419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6213889" y="1939401"/>
            <a:ext cx="0" cy="3556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: Rounded Corners 1">
            <a:extLst>
              <a:ext uri="{FF2B5EF4-FFF2-40B4-BE49-F238E27FC236}">
                <a16:creationId xmlns:a16="http://schemas.microsoft.com/office/drawing/2014/main" id="{168F24FE-C540-4F1C-B3FE-691227DFA69C}"/>
              </a:ext>
            </a:extLst>
          </p:cNvPr>
          <p:cNvSpPr/>
          <p:nvPr/>
        </p:nvSpPr>
        <p:spPr>
          <a:xfrm>
            <a:off x="84786" y="115744"/>
            <a:ext cx="2425959" cy="9144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3. Áp dụng</a:t>
            </a:r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98783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  <p:bldP spid="3" grpId="0"/>
      <p:bldP spid="5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5AC8E03-E4F8-419D-9C34-65F3CAACF523}"/>
              </a:ext>
            </a:extLst>
          </p:cNvPr>
          <p:cNvSpPr/>
          <p:nvPr/>
        </p:nvSpPr>
        <p:spPr>
          <a:xfrm>
            <a:off x="1994428" y="270326"/>
            <a:ext cx="2761237" cy="903802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KIỂM TRA BÀI CŨ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1772816"/>
            <a:ext cx="74334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hữu tỉ ta làm thế nào?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08941" y="2996952"/>
            <a:ext cx="8316700" cy="107721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ốn so sánh 2 số hữu tỉ ta viết chúng dưới dạng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phân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rồi so sánh 2 phân số đó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6475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1321275" y="1386838"/>
            <a:ext cx="1619701" cy="3978912"/>
            <a:chOff x="677" y="998"/>
            <a:chExt cx="939" cy="2271"/>
          </a:xfrm>
        </p:grpSpPr>
        <p:sp>
          <p:nvSpPr>
            <p:cNvPr id="9220" name="Freeform 4"/>
            <p:cNvSpPr>
              <a:spLocks/>
            </p:cNvSpPr>
            <p:nvPr/>
          </p:nvSpPr>
          <p:spPr bwMode="gray">
            <a:xfrm flipV="1">
              <a:off x="683" y="2087"/>
              <a:ext cx="933" cy="1182"/>
            </a:xfrm>
            <a:custGeom>
              <a:avLst/>
              <a:gdLst/>
              <a:ahLst/>
              <a:cxnLst>
                <a:cxn ang="0">
                  <a:pos x="118" y="1044"/>
                </a:cxn>
                <a:cxn ang="0">
                  <a:pos x="128" y="340"/>
                </a:cxn>
                <a:cxn ang="0">
                  <a:pos x="264" y="210"/>
                </a:cxn>
                <a:cxn ang="0">
                  <a:pos x="720" y="202"/>
                </a:cxn>
                <a:cxn ang="0">
                  <a:pos x="720" y="320"/>
                </a:cxn>
                <a:cxn ang="0">
                  <a:pos x="933" y="153"/>
                </a:cxn>
                <a:cxn ang="0">
                  <a:pos x="712" y="0"/>
                </a:cxn>
                <a:cxn ang="0">
                  <a:pos x="714" y="92"/>
                </a:cxn>
                <a:cxn ang="0">
                  <a:pos x="234" y="94"/>
                </a:cxn>
                <a:cxn ang="0">
                  <a:pos x="0" y="298"/>
                </a:cxn>
                <a:cxn ang="0">
                  <a:pos x="0" y="1058"/>
                </a:cxn>
                <a:cxn ang="0">
                  <a:pos x="118" y="1044"/>
                </a:cxn>
              </a:cxnLst>
              <a:rect l="0" t="0" r="r" b="b"/>
              <a:pathLst>
                <a:path w="933" h="1182">
                  <a:moveTo>
                    <a:pt x="118" y="1044"/>
                  </a:moveTo>
                  <a:lnTo>
                    <a:pt x="128" y="340"/>
                  </a:lnTo>
                  <a:cubicBezTo>
                    <a:pt x="134" y="214"/>
                    <a:pt x="182" y="212"/>
                    <a:pt x="264" y="210"/>
                  </a:cubicBezTo>
                  <a:lnTo>
                    <a:pt x="720" y="202"/>
                  </a:lnTo>
                  <a:lnTo>
                    <a:pt x="720" y="320"/>
                  </a:lnTo>
                  <a:lnTo>
                    <a:pt x="933" y="153"/>
                  </a:lnTo>
                  <a:lnTo>
                    <a:pt x="712" y="0"/>
                  </a:lnTo>
                  <a:lnTo>
                    <a:pt x="714" y="92"/>
                  </a:lnTo>
                  <a:cubicBezTo>
                    <a:pt x="714" y="92"/>
                    <a:pt x="406" y="94"/>
                    <a:pt x="234" y="94"/>
                  </a:cubicBezTo>
                  <a:cubicBezTo>
                    <a:pt x="60" y="96"/>
                    <a:pt x="2" y="156"/>
                    <a:pt x="0" y="298"/>
                  </a:cubicBezTo>
                  <a:lnTo>
                    <a:pt x="0" y="1058"/>
                  </a:lnTo>
                  <a:cubicBezTo>
                    <a:pt x="20" y="1182"/>
                    <a:pt x="93" y="1170"/>
                    <a:pt x="118" y="1044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" name="Freeform 6"/>
            <p:cNvSpPr>
              <a:spLocks/>
            </p:cNvSpPr>
            <p:nvPr/>
          </p:nvSpPr>
          <p:spPr bwMode="gray">
            <a:xfrm>
              <a:off x="677" y="998"/>
              <a:ext cx="933" cy="1182"/>
            </a:xfrm>
            <a:custGeom>
              <a:avLst/>
              <a:gdLst/>
              <a:ahLst/>
              <a:cxnLst>
                <a:cxn ang="0">
                  <a:pos x="118" y="1044"/>
                </a:cxn>
                <a:cxn ang="0">
                  <a:pos x="128" y="340"/>
                </a:cxn>
                <a:cxn ang="0">
                  <a:pos x="264" y="210"/>
                </a:cxn>
                <a:cxn ang="0">
                  <a:pos x="720" y="202"/>
                </a:cxn>
                <a:cxn ang="0">
                  <a:pos x="720" y="320"/>
                </a:cxn>
                <a:cxn ang="0">
                  <a:pos x="933" y="153"/>
                </a:cxn>
                <a:cxn ang="0">
                  <a:pos x="712" y="0"/>
                </a:cxn>
                <a:cxn ang="0">
                  <a:pos x="714" y="92"/>
                </a:cxn>
                <a:cxn ang="0">
                  <a:pos x="234" y="94"/>
                </a:cxn>
                <a:cxn ang="0">
                  <a:pos x="0" y="298"/>
                </a:cxn>
                <a:cxn ang="0">
                  <a:pos x="0" y="1058"/>
                </a:cxn>
                <a:cxn ang="0">
                  <a:pos x="118" y="1044"/>
                </a:cxn>
              </a:cxnLst>
              <a:rect l="0" t="0" r="r" b="b"/>
              <a:pathLst>
                <a:path w="933" h="1182">
                  <a:moveTo>
                    <a:pt x="118" y="1044"/>
                  </a:moveTo>
                  <a:lnTo>
                    <a:pt x="128" y="340"/>
                  </a:lnTo>
                  <a:cubicBezTo>
                    <a:pt x="134" y="214"/>
                    <a:pt x="182" y="212"/>
                    <a:pt x="264" y="210"/>
                  </a:cubicBezTo>
                  <a:lnTo>
                    <a:pt x="720" y="202"/>
                  </a:lnTo>
                  <a:lnTo>
                    <a:pt x="720" y="320"/>
                  </a:lnTo>
                  <a:lnTo>
                    <a:pt x="933" y="153"/>
                  </a:lnTo>
                  <a:lnTo>
                    <a:pt x="712" y="0"/>
                  </a:lnTo>
                  <a:lnTo>
                    <a:pt x="714" y="92"/>
                  </a:lnTo>
                  <a:cubicBezTo>
                    <a:pt x="714" y="92"/>
                    <a:pt x="406" y="94"/>
                    <a:pt x="234" y="94"/>
                  </a:cubicBezTo>
                  <a:cubicBezTo>
                    <a:pt x="60" y="96"/>
                    <a:pt x="2" y="156"/>
                    <a:pt x="0" y="298"/>
                  </a:cubicBezTo>
                  <a:lnTo>
                    <a:pt x="0" y="1058"/>
                  </a:lnTo>
                  <a:cubicBezTo>
                    <a:pt x="20" y="1182"/>
                    <a:pt x="93" y="1170"/>
                    <a:pt x="118" y="1044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4" name="AutoShape 8"/>
          <p:cNvSpPr>
            <a:spLocks noChangeArrowheads="1"/>
          </p:cNvSpPr>
          <p:nvPr/>
        </p:nvSpPr>
        <p:spPr bwMode="gray">
          <a:xfrm>
            <a:off x="5811839" y="3476625"/>
            <a:ext cx="376237" cy="344488"/>
          </a:xfrm>
          <a:prstGeom prst="rightArrow">
            <a:avLst>
              <a:gd name="adj1" fmla="val 50000"/>
              <a:gd name="adj2" fmla="val 45507"/>
            </a:avLst>
          </a:prstGeom>
          <a:solidFill>
            <a:srgbClr val="FEFE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ltGray">
          <a:xfrm>
            <a:off x="4511755" y="4052726"/>
            <a:ext cx="6685469" cy="1817688"/>
          </a:xfrm>
          <a:prstGeom prst="roundRect">
            <a:avLst>
              <a:gd name="adj" fmla="val 11505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  <a:alpha val="0"/>
                </a:schemeClr>
              </a:gs>
            </a:gsLst>
            <a:lin ang="0" scaled="1"/>
          </a:gradFill>
          <a:ln w="6350" algn="ctr">
            <a:noFill/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gray">
          <a:xfrm>
            <a:off x="4727771" y="4787739"/>
            <a:ext cx="376238" cy="347662"/>
          </a:xfrm>
          <a:prstGeom prst="rightArrow">
            <a:avLst>
              <a:gd name="adj1" fmla="val 50000"/>
              <a:gd name="adj2" fmla="val 45091"/>
            </a:avLst>
          </a:prstGeom>
          <a:solidFill>
            <a:srgbClr val="FEFE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AutoShape 11"/>
          <p:cNvSpPr>
            <a:spLocks noChangeArrowheads="1"/>
          </p:cNvSpPr>
          <p:nvPr/>
        </p:nvSpPr>
        <p:spPr bwMode="gray">
          <a:xfrm>
            <a:off x="4578126" y="882966"/>
            <a:ext cx="6774458" cy="1772501"/>
          </a:xfrm>
          <a:prstGeom prst="roundRect">
            <a:avLst>
              <a:gd name="adj" fmla="val 11505"/>
            </a:avLst>
          </a:prstGeom>
          <a:solidFill>
            <a:schemeClr val="accent6">
              <a:lumMod val="40000"/>
              <a:lumOff val="60000"/>
            </a:schemeClr>
          </a:solidFill>
          <a:ln w="6350" algn="ctr">
            <a:noFill/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gray">
          <a:xfrm>
            <a:off x="4691692" y="1519382"/>
            <a:ext cx="376237" cy="344488"/>
          </a:xfrm>
          <a:prstGeom prst="rightArrow">
            <a:avLst>
              <a:gd name="adj1" fmla="val 50000"/>
              <a:gd name="adj2" fmla="val 45507"/>
            </a:avLst>
          </a:prstGeom>
          <a:solidFill>
            <a:srgbClr val="FEFE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gray">
          <a:xfrm>
            <a:off x="2947474" y="905097"/>
            <a:ext cx="1674812" cy="1728237"/>
          </a:xfrm>
          <a:prstGeom prst="roundRect">
            <a:avLst>
              <a:gd name="adj" fmla="val 11921"/>
            </a:avLst>
          </a:prstGeom>
          <a:solidFill>
            <a:schemeClr val="accent6">
              <a:lumMod val="75000"/>
            </a:schemeClr>
          </a:solidFill>
          <a:ln w="25400">
            <a:solidFill>
              <a:srgbClr val="FEFEFE"/>
            </a:solidFill>
            <a:round/>
            <a:headEnd/>
            <a:tailEnd/>
          </a:ln>
          <a:effectLst>
            <a:outerShdw dist="53882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AutoShape 17"/>
          <p:cNvSpPr>
            <a:spLocks noChangeArrowheads="1"/>
          </p:cNvSpPr>
          <p:nvPr/>
        </p:nvSpPr>
        <p:spPr bwMode="gray">
          <a:xfrm>
            <a:off x="2949062" y="4079024"/>
            <a:ext cx="1718054" cy="1706562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69804"/>
                  <a:invGamma/>
                </a:schemeClr>
              </a:gs>
            </a:gsLst>
            <a:lin ang="5400000" scaled="1"/>
          </a:gradFill>
          <a:ln w="25400">
            <a:solidFill>
              <a:srgbClr val="FEFEFE"/>
            </a:solidFill>
            <a:round/>
            <a:headEnd/>
            <a:tailEnd/>
          </a:ln>
          <a:effectLst>
            <a:outerShdw dist="53882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235" name="Picture 19" descr="YG_circle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05" y="2408238"/>
            <a:ext cx="1882775" cy="1879600"/>
          </a:xfrm>
          <a:prstGeom prst="rect">
            <a:avLst/>
          </a:prstGeom>
          <a:noFill/>
        </p:spPr>
      </p:pic>
      <p:sp>
        <p:nvSpPr>
          <p:cNvPr id="9236" name="Text Box 20"/>
          <p:cNvSpPr txBox="1">
            <a:spLocks noChangeArrowheads="1"/>
          </p:cNvSpPr>
          <p:nvPr/>
        </p:nvSpPr>
        <p:spPr bwMode="black">
          <a:xfrm>
            <a:off x="5303500" y="928906"/>
            <a:ext cx="5897239" cy="18158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ộng trừ hai số hữu tỉ x, y ta viết chúng d</a:t>
            </a:r>
            <a:r>
              <a:rPr 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 dạng hai phân số có cùng một mẫu d</a:t>
            </a:r>
            <a:r>
              <a:rPr 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rồi áp dụng quy tắc cộng, trừ phân số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black">
          <a:xfrm>
            <a:off x="5352947" y="4191225"/>
            <a:ext cx="5482654" cy="13849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chuyển một số hạng từ vế này sang vế kia của một </a:t>
            </a:r>
            <a:r>
              <a:rPr 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ẳng thức, ta phải </a:t>
            </a:r>
            <a:r>
              <a:rPr 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ổi dấu số hạng </a:t>
            </a:r>
            <a:r>
              <a:rPr 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ó.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gray">
          <a:xfrm>
            <a:off x="627186" y="2879325"/>
            <a:ext cx="1573212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400" b="1" dirty="0" smtClean="0"/>
              <a:t>Tóm tắt </a:t>
            </a:r>
          </a:p>
          <a:p>
            <a:pPr algn="ctr" eaLnBrk="0" hangingPunct="0"/>
            <a:r>
              <a:rPr lang="en-US" sz="2400" b="1" dirty="0" smtClean="0"/>
              <a:t>kiến thức</a:t>
            </a:r>
            <a:endParaRPr lang="en-US" sz="2400" b="1" dirty="0"/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white">
          <a:xfrm>
            <a:off x="2949061" y="1250289"/>
            <a:ext cx="1673225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EFFFF"/>
                </a:solidFill>
              </a:rPr>
              <a:t> Cộng, trừ 2 số hữu tỉ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white">
          <a:xfrm>
            <a:off x="2892651" y="4461657"/>
            <a:ext cx="1744662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EFFFF"/>
                </a:solidFill>
              </a:rPr>
              <a:t> Quy tắc chuyển vế</a:t>
            </a:r>
          </a:p>
        </p:txBody>
      </p:sp>
      <p:sp>
        <p:nvSpPr>
          <p:cNvPr id="18" name="Rectangle: Rounded Corners 1">
            <a:extLst>
              <a:ext uri="{FF2B5EF4-FFF2-40B4-BE49-F238E27FC236}">
                <a16:creationId xmlns:a16="http://schemas.microsoft.com/office/drawing/2014/main" id="{168F24FE-C540-4F1C-B3FE-691227DFA69C}"/>
              </a:ext>
            </a:extLst>
          </p:cNvPr>
          <p:cNvSpPr/>
          <p:nvPr/>
        </p:nvSpPr>
        <p:spPr>
          <a:xfrm>
            <a:off x="115438" y="29145"/>
            <a:ext cx="2815188" cy="9144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KẾT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195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nimBg="1"/>
      <p:bldP spid="9227" grpId="0" animBg="1"/>
      <p:bldP spid="9228" grpId="0" animBg="1"/>
      <p:bldP spid="9229" grpId="0" animBg="1"/>
      <p:bldP spid="9233" grpId="0" animBg="1"/>
      <p:bldP spid="9236" grpId="0"/>
      <p:bldP spid="9238" grpId="0"/>
      <p:bldP spid="9239" grpId="0"/>
      <p:bldP spid="9240" grpId="0"/>
      <p:bldP spid="92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876;p48">
            <a:extLst>
              <a:ext uri="{FF2B5EF4-FFF2-40B4-BE49-F238E27FC236}">
                <a16:creationId xmlns:a16="http://schemas.microsoft.com/office/drawing/2014/main" id="{DE157830-5DE7-45CC-8771-7A60A59994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07568" y="1412776"/>
            <a:ext cx="7717200" cy="701646"/>
          </a:xfrm>
          <a:prstGeom prst="rect">
            <a:avLst/>
          </a:prstGeom>
        </p:spPr>
        <p:txBody>
          <a:bodyPr spcFirstLastPara="1" vert="horz" wrap="square" lIns="91425" tIns="91425" rIns="91425" bIns="91425" numCol="1" rtlCol="0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r>
              <a:rPr lang="en-US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ở nhà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75520" y="2708920"/>
            <a:ext cx="9266960" cy="221599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Ôn 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quy tắc chuyển vế, cộng trừ số hữu 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</a:p>
          <a:p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em lại các bài tập đã làm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bài tập 10 SGK/10 </a:t>
            </a:r>
          </a:p>
          <a:p>
            <a:pPr marL="285750" indent="-285750">
              <a:buFontTx/>
              <a:buChar char="-"/>
            </a:pP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trước file bài “ 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, chia hai số hữu tỉ”</a:t>
            </a:r>
          </a:p>
        </p:txBody>
      </p:sp>
    </p:spTree>
    <p:extLst>
      <p:ext uri="{BB962C8B-B14F-4D97-AF65-F5344CB8AC3E}">
        <p14:creationId xmlns:p14="http://schemas.microsoft.com/office/powerpoint/2010/main" val="2587552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2676372"/>
              </p:ext>
            </p:extLst>
          </p:nvPr>
        </p:nvGraphicFramePr>
        <p:xfrm>
          <a:off x="2567608" y="2276872"/>
          <a:ext cx="6912768" cy="2016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12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16224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 2 </a:t>
                      </a:r>
                    </a:p>
                    <a:p>
                      <a:pPr algn="ctr">
                        <a:buNone/>
                      </a:pPr>
                      <a:r>
                        <a:rPr lang="en-US" sz="6000" b="1" cap="none" spc="0" dirty="0" smtClean="0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solidFill>
                            <a:srgbClr val="FF0000"/>
                          </a:solidFill>
                          <a:effectLst>
                            <a:reflection blurRad="6350" stA="55000" endA="300" endPos="45500" dir="5400000" sy="-100000" algn="bl" rotWithShape="0"/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ộng, trừ số hữu tỉ</a:t>
                      </a:r>
                    </a:p>
                    <a:p>
                      <a:endParaRPr lang="en-US" sz="3200" dirty="0">
                        <a:effectLst>
                          <a:reflection blurRad="6350" stA="55000" endA="300" endPos="45500" dir="5400000" sy="-100000" algn="bl" rotWithShape="0"/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29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52594" y="1220491"/>
                <a:ext cx="9795246" cy="109972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ố hữu tỉ là số viết được dưới dạng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ớ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ℤ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0.</m:t>
                    </m:r>
                  </m:oMath>
                </a14:m>
                <a:endParaRPr lang="en-US" sz="2800" b="0" dirty="0" smtClean="0"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Vậy để cộng, trừ hai số hữu tỉ ta có thể làm thế nào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594" y="1220491"/>
                <a:ext cx="9795246" cy="1099725"/>
              </a:xfrm>
              <a:prstGeom prst="rect">
                <a:avLst/>
              </a:prstGeom>
              <a:blipFill>
                <a:blip r:embed="rId3"/>
                <a:stretch>
                  <a:fillRect l="-684" t="-546" b="-1366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BDA83E33-3EFB-4725-865F-F4E6F73FA1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310" y="2492187"/>
            <a:ext cx="3603813" cy="3603813"/>
          </a:xfrm>
          <a:prstGeom prst="rect">
            <a:avLst/>
          </a:prstGeom>
          <a:gradFill>
            <a:gsLst>
              <a:gs pos="0">
                <a:schemeClr val="accent6">
                  <a:lumMod val="5000"/>
                  <a:lumOff val="95000"/>
                </a:schemeClr>
              </a:gs>
              <a:gs pos="74000">
                <a:schemeClr val="accent6">
                  <a:lumMod val="45000"/>
                  <a:lumOff val="55000"/>
                </a:schemeClr>
              </a:gs>
              <a:gs pos="83000">
                <a:schemeClr val="accent6">
                  <a:lumMod val="45000"/>
                  <a:lumOff val="55000"/>
                </a:schemeClr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</a:gradFill>
        </p:spPr>
      </p:pic>
      <p:sp>
        <p:nvSpPr>
          <p:cNvPr id="5" name="TextBox 4"/>
          <p:cNvSpPr txBox="1"/>
          <p:nvPr/>
        </p:nvSpPr>
        <p:spPr>
          <a:xfrm>
            <a:off x="2999656" y="193428"/>
            <a:ext cx="5616624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Cộng, trừ hai số hữu tỉ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388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5440" y="533307"/>
            <a:ext cx="9972600" cy="1071546"/>
          </a:xfrm>
          <a:solidFill>
            <a:schemeClr val="bg1"/>
          </a:solidFill>
          <a:extLst/>
        </p:spPr>
        <p:txBody>
          <a:bodyPr rtlCol="0">
            <a:norm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>
                <a:solidFill>
                  <a:srgbClr val="FF0000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Cộng trừ hai số hữu tỉ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440" y="1818034"/>
            <a:ext cx="10056734" cy="1604060"/>
          </a:xfrm>
          <a:solidFill>
            <a:schemeClr val="accent2">
              <a:lumMod val="20000"/>
              <a:lumOff val="80000"/>
            </a:schemeClr>
          </a:solidFill>
          <a:extLst/>
        </p:spPr>
        <p:txBody>
          <a:bodyPr rtlCol="0">
            <a:norm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just" eaLnBrk="1" fontAlgn="auto" hangingPunct="1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Muốn cộng trừ hai số hữu tỉ x, y ta viết chúng d</a:t>
            </a:r>
            <a:r>
              <a:rPr lang="vi-VN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 dạng hai phân số có cùng một mẫu d</a:t>
            </a:r>
            <a:r>
              <a:rPr lang="vi-VN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rồi áp dụng quy tắc cộng, trừ phân số.</a:t>
            </a:r>
          </a:p>
          <a:p>
            <a:pPr algn="just" eaLnBrk="1" fontAlgn="auto" hangingPunct="1">
              <a:spcAft>
                <a:spcPts val="0"/>
              </a:spcAft>
              <a:buNone/>
              <a:defRPr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buNone/>
              <a:defRPr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0" name="Picture 80" descr="GhiBa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260649"/>
            <a:ext cx="13716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3392" y="3656493"/>
                <a:ext cx="7651903" cy="910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79388" indent="454025" eaLnBrk="1" fontAlgn="auto" hangingPunct="1"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den>
                      </m:f>
                      <m:r>
                        <a:rPr lang="en-US" sz="2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den>
                      </m:f>
                      <m:d>
                        <m:d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∈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ℤ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𝒕𝒂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: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3656493"/>
                <a:ext cx="7651903" cy="910762"/>
              </a:xfrm>
              <a:prstGeom prst="rect">
                <a:avLst/>
              </a:prstGeom>
              <a:blipFill>
                <a:blip r:embed="rId3"/>
                <a:stretch>
                  <a:fillRect r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75520" y="4941168"/>
                <a:ext cx="3928505" cy="817981"/>
              </a:xfrm>
              <a:prstGeom prst="rect">
                <a:avLst/>
              </a:prstGeom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4941168"/>
                <a:ext cx="3928505" cy="8179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672064" y="4940720"/>
                <a:ext cx="3827202" cy="818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064" y="4940720"/>
                <a:ext cx="3827202" cy="8184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4" grpId="0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14000"/>
                    </a14:imgEffect>
                  </a14:imgLayer>
                </a14:imgProps>
              </a:ext>
            </a:extLst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408" y="1196751"/>
            <a:ext cx="3702328" cy="65944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21664" y="1856199"/>
                <a:ext cx="1800200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664" y="1856199"/>
                <a:ext cx="1800200" cy="791820"/>
              </a:xfrm>
              <a:prstGeom prst="rect">
                <a:avLst/>
              </a:prstGeom>
              <a:blipFill>
                <a:blip r:embed="rId4"/>
                <a:stretch>
                  <a:fillRect l="-8814"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045462" y="1887622"/>
                <a:ext cx="2932149" cy="829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462" y="1887622"/>
                <a:ext cx="2932149" cy="829330"/>
              </a:xfrm>
              <a:prstGeom prst="rect">
                <a:avLst/>
              </a:prstGeom>
              <a:blipFill>
                <a:blip r:embed="rId5"/>
                <a:stretch>
                  <a:fillRect l="-5405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321664" y="3034194"/>
                <a:ext cx="2232248" cy="2642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320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20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32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−10+12</m:t>
                          </m:r>
                        </m:num>
                        <m:den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32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664" y="3034194"/>
                <a:ext cx="2232248" cy="2642198"/>
              </a:xfrm>
              <a:prstGeom prst="rect">
                <a:avLst/>
              </a:prstGeom>
              <a:blipFill>
                <a:blip r:embed="rId6"/>
                <a:stretch>
                  <a:fillRect l="-7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88089" y="2962331"/>
                <a:ext cx="3556999" cy="30733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num>
                            <m:den>
                              <m:r>
                                <a:rPr lang="en-US" sz="32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sz="320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2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32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>
                                  <a:latin typeface="Cambria Math" panose="02040503050406030204" pitchFamily="18" charset="0"/>
                                </a:rPr>
                                <m:t>−12−(−3</m:t>
                              </m:r>
                            </m:e>
                          </m:d>
                        </m:num>
                        <m:den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089" y="2962331"/>
                <a:ext cx="3556999" cy="30733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2927649" y="236744"/>
            <a:ext cx="5616624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Cộng, trừ hai số hữu tỉ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300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27456"/>
              </p:ext>
            </p:extLst>
          </p:nvPr>
        </p:nvGraphicFramePr>
        <p:xfrm>
          <a:off x="3028950" y="1676400"/>
          <a:ext cx="1443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676400"/>
                        <a:ext cx="14430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83312"/>
              </p:ext>
            </p:extLst>
          </p:nvPr>
        </p:nvGraphicFramePr>
        <p:xfrm>
          <a:off x="7209631" y="1676400"/>
          <a:ext cx="1658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631" y="1676400"/>
                        <a:ext cx="16589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37443"/>
              </p:ext>
            </p:extLst>
          </p:nvPr>
        </p:nvGraphicFramePr>
        <p:xfrm>
          <a:off x="3028950" y="2438400"/>
          <a:ext cx="1562100" cy="344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2" name="Equation" r:id="rId7" imgW="736560" imgH="1625400" progId="Equation.DSMT4">
                  <p:embed/>
                </p:oleObj>
              </mc:Choice>
              <mc:Fallback>
                <p:oleObj name="Equation" r:id="rId7" imgW="736560" imgH="1625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438400"/>
                        <a:ext cx="1562100" cy="344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898"/>
              </p:ext>
            </p:extLst>
          </p:nvPr>
        </p:nvGraphicFramePr>
        <p:xfrm>
          <a:off x="7391400" y="2463800"/>
          <a:ext cx="12954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3" name="Equation" r:id="rId9" imgW="647640" imgH="2044440" progId="Equation.DSMT4">
                  <p:embed/>
                </p:oleObj>
              </mc:Choice>
              <mc:Fallback>
                <p:oleObj name="Equation" r:id="rId9" imgW="647640" imgH="2044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463800"/>
                        <a:ext cx="1295400" cy="4089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004628" y="723901"/>
            <a:ext cx="3610744" cy="706399"/>
            <a:chOff x="457200" y="1066800"/>
            <a:chExt cx="2818656" cy="706399"/>
          </a:xfrm>
        </p:grpSpPr>
        <p:sp>
          <p:nvSpPr>
            <p:cNvPr id="4" name="Oval 3"/>
            <p:cNvSpPr/>
            <p:nvPr/>
          </p:nvSpPr>
          <p:spPr>
            <a:xfrm>
              <a:off x="457200" y="1066800"/>
              <a:ext cx="762000" cy="685800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?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371600" y="1219201"/>
              <a:ext cx="190425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SGK/ 9 </a:t>
              </a:r>
            </a:p>
          </p:txBody>
        </p:sp>
      </p:grpSp>
      <p:sp>
        <p:nvSpPr>
          <p:cNvPr id="11" name="Rectangle: Rounded Corners 1">
            <a:extLst>
              <a:ext uri="{FF2B5EF4-FFF2-40B4-BE49-F238E27FC236}">
                <a16:creationId xmlns:a16="http://schemas.microsoft.com/office/drawing/2014/main" id="{168F24FE-C540-4F1C-B3FE-691227DFA69C}"/>
              </a:ext>
            </a:extLst>
          </p:cNvPr>
          <p:cNvSpPr/>
          <p:nvPr/>
        </p:nvSpPr>
        <p:spPr>
          <a:xfrm>
            <a:off x="2783632" y="13929"/>
            <a:ext cx="7344816" cy="7239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Câu hỏi chuẩn bị</a:t>
            </a:r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67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628800"/>
          </a:xfrm>
          <a:gradFill>
            <a:gsLst>
              <a:gs pos="0">
                <a:srgbClr val="FFFFFF"/>
              </a:gs>
              <a:gs pos="30000">
                <a:srgbClr val="CCFF99"/>
              </a:gs>
              <a:gs pos="70000">
                <a:srgbClr val="CCFF99"/>
              </a:gs>
              <a:gs pos="100000">
                <a:srgbClr val="FFFFFF"/>
              </a:gs>
            </a:gsLst>
            <a:lin ang="5400000" scaled="0"/>
          </a:gradFill>
          <a:extLst/>
        </p:spPr>
        <p:txBody>
          <a:bodyPr rtlCol="0">
            <a:norm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990099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Quy tắc “chuyển vế”</a:t>
            </a:r>
            <a:endParaRPr lang="en-US" b="1" dirty="0">
              <a:solidFill>
                <a:srgbClr val="990099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6" name="Picture 80" descr="GhiBa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438" y="1"/>
            <a:ext cx="1071562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DA83E33-3EFB-4725-865F-F4E6F73FA1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2304" y="3746024"/>
            <a:ext cx="3096344" cy="3096344"/>
          </a:xfrm>
          <a:prstGeom prst="rect">
            <a:avLst/>
          </a:prstGeom>
          <a:gradFill>
            <a:gsLst>
              <a:gs pos="0">
                <a:schemeClr val="accent6">
                  <a:lumMod val="5000"/>
                  <a:lumOff val="95000"/>
                </a:schemeClr>
              </a:gs>
              <a:gs pos="74000">
                <a:schemeClr val="accent6">
                  <a:lumMod val="45000"/>
                  <a:lumOff val="55000"/>
                </a:schemeClr>
              </a:gs>
              <a:gs pos="83000">
                <a:schemeClr val="accent6">
                  <a:lumMod val="45000"/>
                  <a:lumOff val="55000"/>
                </a:schemeClr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</a:gra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1199456" y="2089840"/>
                <a:ext cx="8572560" cy="1656184"/>
              </a:xfrm>
              <a:prstGeom prst="roundRect">
                <a:avLst/>
              </a:prstGeom>
              <a:solidFill>
                <a:schemeClr val="bg2"/>
              </a:solidFill>
              <a:ln>
                <a:solidFill>
                  <a:srgbClr val="F0A2C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 extrusionH="57150">
                  <a:bevelT w="38100" h="38100"/>
                </a:sp3d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ắc lại quy tắc chuyến vế trong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endParaRPr lang="en-US" sz="32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đó suy ra quy tắc chuyển vế trong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ℚ</m:t>
                    </m:r>
                  </m:oMath>
                </a14:m>
                <a:endParaRPr lang="en-US" sz="3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456" y="2089840"/>
                <a:ext cx="8572560" cy="1656184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F0A2C3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628800"/>
          </a:xfrm>
          <a:gradFill>
            <a:gsLst>
              <a:gs pos="0">
                <a:srgbClr val="FFFFFF"/>
              </a:gs>
              <a:gs pos="30000">
                <a:srgbClr val="CCFF99"/>
              </a:gs>
              <a:gs pos="70000">
                <a:srgbClr val="CCFF99"/>
              </a:gs>
              <a:gs pos="100000">
                <a:srgbClr val="FFFFFF"/>
              </a:gs>
            </a:gsLst>
            <a:lin ang="5400000" scaled="0"/>
          </a:gradFill>
          <a:extLst/>
        </p:spPr>
        <p:txBody>
          <a:bodyPr rtlCol="0">
            <a:norm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990099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Quy tắc “chuyển vế”</a:t>
            </a:r>
            <a:endParaRPr lang="en-US" b="1" dirty="0">
              <a:solidFill>
                <a:srgbClr val="990099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6" name="Picture 80" descr="GhiBa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438" y="1"/>
            <a:ext cx="1071562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1199456" y="2145588"/>
            <a:ext cx="8572560" cy="2714644"/>
          </a:xfrm>
          <a:prstGeom prst="roundRect">
            <a:avLst/>
          </a:prstGeom>
          <a:solidFill>
            <a:schemeClr val="bg2"/>
          </a:solidFill>
          <a:ln>
            <a:solidFill>
              <a:srgbClr val="F0A2C3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chuyển một số hạng từ vế này sang vế kia của một </a:t>
            </a:r>
            <a:r>
              <a:rPr lang="vi-V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ẳng thức, ta phải </a:t>
            </a:r>
            <a:r>
              <a:rPr lang="vi-V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i dấu số hạng </a:t>
            </a:r>
            <a:r>
              <a:rPr lang="vi-V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mọi x, y, z 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 Q: x + y = z  x = z – y.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76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KiÓm tra bµi cò&amp;quot;&quot;/&gt;&lt;property id=&quot;20307&quot; value=&quot;257&quot;/&gt;&lt;/object&gt;&lt;object type=&quot;3&quot; unique_id=&quot;10005&quot;&gt;&lt;property id=&quot;20148&quot; value=&quot;5&quot;/&gt;&lt;property id=&quot;20300&quot; value=&quot;Slide 2&quot;/&gt;&lt;property id=&quot;20307&quot; value=&quot;277&quot;/&gt;&lt;/object&gt;&lt;object type=&quot;3&quot; unique_id=&quot;10006&quot;&gt;&lt;property id=&quot;20148&quot; value=&quot;5&quot;/&gt;&lt;property id=&quot;20300&quot; value=&quot;Slide 3 - &amp;quot;1. Céng trõ hai sè h÷u tØ&amp;quot;&quot;/&gt;&lt;property id=&quot;20307&quot; value=&quot;259&quot;/&gt;&lt;/object&gt;&lt;object type=&quot;3&quot; unique_id=&quot;10007&quot;&gt;&lt;property id=&quot;20148&quot; value=&quot;5&quot;/&gt;&lt;property id=&quot;20300&quot; value=&quot;Slide 4&quot;/&gt;&lt;property id=&quot;20307&quot; value=&quot;273&quot;/&gt;&lt;/object&gt;&lt;object type=&quot;3&quot; unique_id=&quot;10008&quot;&gt;&lt;property id=&quot;20148&quot; value=&quot;5&quot;/&gt;&lt;property id=&quot;20300&quot; value=&quot;Slide 5 - &amp;quot;VÝ dô&amp;quot;&quot;/&gt;&lt;property id=&quot;20307&quot; value=&quot;261&quot;/&gt;&lt;/object&gt;&lt;object type=&quot;3&quot; unique_id=&quot;10009&quot;&gt;&lt;property id=&quot;20148&quot; value=&quot;5&quot;/&gt;&lt;property id=&quot;20300&quot; value=&quot;Slide 6 - &amp;quot;TÝnh: a) 0,6 +       ;  b)     - (-4).&amp;quot;&quot;/&gt;&lt;property id=&quot;20307&quot; value=&quot;263&quot;/&gt;&lt;/object&gt;&lt;object type=&quot;3&quot; unique_id=&quot;10010&quot;&gt;&lt;property id=&quot;20148&quot; value=&quot;5&quot;/&gt;&lt;property id=&quot;20300&quot; value=&quot;Slide 7 - &amp;quot;2. Quy t¾c “chuyÓn vÕ”&amp;quot;&quot;/&gt;&lt;property id=&quot;20307&quot; value=&quot;264&quot;/&gt;&lt;/object&gt;&lt;object type=&quot;3&quot; unique_id=&quot;10011&quot;&gt;&lt;property id=&quot;20148&quot; value=&quot;5&quot;/&gt;&lt;property id=&quot;20300&quot; value=&quot;Slide 8 - &amp;quot;VÝ dô&amp;quot;&quot;/&gt;&lt;property id=&quot;20307&quot; value=&quot;275&quot;/&gt;&lt;/object&gt;&lt;object type=&quot;3&quot; unique_id=&quot;10012&quot;&gt;&lt;property id=&quot;20148&quot; value=&quot;5&quot;/&gt;&lt;property id=&quot;20300&quot; value=&quot;Slide 9 - &amp;quot;T×m x, biÕt:&amp;#x0D;&amp;#x0A;&amp;#x0D;&amp;#x0A;a) x -     =     ;           b)         - x =      .&amp;quot;&quot;/&gt;&lt;property id=&quot;20307&quot; value=&quot;265&quot;/&gt;&lt;/object&gt;&lt;object type=&quot;3&quot; unique_id=&quot;10013&quot;&gt;&lt;property id=&quot;20148&quot; value=&quot;5&quot;/&gt;&lt;property id=&quot;20300&quot; value=&quot;Slide 10 - &amp;quot;► Chó ý&amp;quot;&quot;/&gt;&lt;property id=&quot;20307&quot; value=&quot;266&quot;/&gt;&lt;/object&gt;&lt;object type=&quot;3&quot; unique_id=&quot;10014&quot;&gt;&lt;property id=&quot;20148&quot; value=&quot;5&quot;/&gt;&lt;property id=&quot;20300&quot; value=&quot;Slide 11 - &amp;quot;■ Tr¾c nghiÖm&amp;quot;&quot;/&gt;&lt;property id=&quot;20307&quot; value=&quot;276&quot;/&gt;&lt;/object&gt;&lt;object type=&quot;3&quot; unique_id=&quot;10015&quot;&gt;&lt;property id=&quot;20148&quot; value=&quot;5&quot;/&gt;&lt;property id=&quot;20300&quot; value=&quot;Slide 12 - &amp;quot;k&amp;quot;&quot;/&gt;&lt;property id=&quot;20307&quot; value=&quot;267&quot;/&gt;&lt;/object&gt;&lt;object type=&quot;3&quot; unique_id=&quot;10016&quot;&gt;&lt;property id=&quot;20148&quot; value=&quot;5&quot;/&gt;&lt;property id=&quot;20300&quot; value=&quot;Slide 13 - &amp;quot;Bµi tËp cñng cè: &amp;quot;&quot;/&gt;&lt;property id=&quot;20307&quot; value=&quot;279&quot;/&gt;&lt;/object&gt;&lt;object type=&quot;3&quot; unique_id=&quot;10017&quot;&gt;&lt;property id=&quot;20148&quot; value=&quot;5&quot;/&gt;&lt;property id=&quot;20300&quot; value=&quot;Slide 14 - &amp;quot;Bµi tËp vÒ nhµ&amp;quot;&quot;/&gt;&lt;property id=&quot;20307&quot; value=&quot;269&quot;/&gt;&lt;/object&gt;&lt;object type=&quot;3&quot; unique_id=&quot;10018&quot;&gt;&lt;property id=&quot;20148&quot; value=&quot;5&quot;/&gt;&lt;property id=&quot;20300&quot; value=&quot;Slide 15 - &amp;quot;H­íng dÉn lµm bµi tËp&amp;quot;&quot;/&gt;&lt;property id=&quot;20307&quot; value=&quot;270&quot;/&gt;&lt;/object&gt;&lt;object type=&quot;3&quot; unique_id=&quot;10019&quot;&gt;&lt;property id=&quot;20148&quot; value=&quot;5&quot;/&gt;&lt;property id=&quot;20300&quot; value=&quot;Slide 16&quot;/&gt;&lt;property id=&quot;20307&quot; value=&quot;271&quot;/&gt;&lt;/object&gt;&lt;object type=&quot;3&quot; unique_id=&quot;10020&quot;&gt;&lt;property id=&quot;20148&quot; value=&quot;5&quot;/&gt;&lt;property id=&quot;20300&quot; value=&quot;Slide 17&quot;/&gt;&lt;property id=&quot;20307&quot; value=&quot;278&quot;/&gt;&lt;/object&gt;&lt;object type=&quot;3&quot; unique_id=&quot;10021&quot;&gt;&lt;property id=&quot;20148&quot; value=&quot;5&quot;/&gt;&lt;property id=&quot;20300&quot; value=&quot;Slide 18&quot;/&gt;&lt;property id=&quot;20307&quot; value=&quot;280&quot;/&gt;&lt;/object&gt;&lt;object type=&quot;3&quot; unique_id=&quot;10022&quot;&gt;&lt;property id=&quot;20148&quot; value=&quot;5&quot;/&gt;&lt;property id=&quot;20300&quot; value=&quot;Slide 19&quot;/&gt;&lt;property id=&quot;20307&quot; value=&quot;281&quot;/&gt;&lt;/object&gt;&lt;object type=&quot;3&quot; unique_id=&quot;10023&quot;&gt;&lt;property id=&quot;20148&quot; value=&quot;5&quot;/&gt;&lt;property id=&quot;20300&quot; value=&quot;Slide 20&quot;/&gt;&lt;property id=&quot;20307&quot; value=&quot;28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4</TotalTime>
  <Words>675</Words>
  <Application>Microsoft Office PowerPoint</Application>
  <PresentationFormat>Widescreen</PresentationFormat>
  <Paragraphs>139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.VnTime</vt:lpstr>
      <vt:lpstr>Arial</vt:lpstr>
      <vt:lpstr>Calibri</vt:lpstr>
      <vt:lpstr>Cambria Math</vt:lpstr>
      <vt:lpstr>Symbol</vt:lpstr>
      <vt:lpstr>Times New Roman</vt:lpstr>
      <vt:lpstr>Office Theme</vt:lpstr>
      <vt:lpstr>Equation</vt:lpstr>
      <vt:lpstr>Định nghĩa số hữu tỉ. </vt:lpstr>
      <vt:lpstr>PowerPoint Presentation</vt:lpstr>
      <vt:lpstr>PowerPoint Presentation</vt:lpstr>
      <vt:lpstr>PowerPoint Presentation</vt:lpstr>
      <vt:lpstr>1. Cộng trừ hai số hữu tỉ</vt:lpstr>
      <vt:lpstr>Ví dụ: Tính</vt:lpstr>
      <vt:lpstr>PowerPoint Presentation</vt:lpstr>
      <vt:lpstr>2. Quy tắc “chuyển vế”</vt:lpstr>
      <vt:lpstr>2. Quy tắc “chuyển vế”</vt:lpstr>
      <vt:lpstr>PowerPoint Presentation</vt:lpstr>
      <vt:lpstr>PowerPoint Presentation</vt:lpstr>
      <vt:lpstr>Tìm x biết  a)                                             b)</vt:lpstr>
      <vt:lpstr>► Chú 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học ở nhà: </vt:lpstr>
    </vt:vector>
  </TitlesOfParts>
  <Company>TA Tech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Admin</cp:lastModifiedBy>
  <cp:revision>430</cp:revision>
  <dcterms:created xsi:type="dcterms:W3CDTF">2009-06-13T15:05:08Z</dcterms:created>
  <dcterms:modified xsi:type="dcterms:W3CDTF">2021-09-03T08:20:27Z</dcterms:modified>
</cp:coreProperties>
</file>